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09DF66" w14:textId="77777777" w:rsidR="007B7632" w:rsidRPr="007B7632" w:rsidRDefault="007B7632" w:rsidP="009C0F2B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B7632">
        <w:rPr>
          <w:rFonts w:ascii="Times New Roman" w:eastAsia="Times New Roman" w:hAnsi="Times New Roman" w:cs="Times New Roman"/>
          <w:b/>
          <w:sz w:val="24"/>
          <w:szCs w:val="24"/>
        </w:rPr>
        <w:t>SUPPORTING INFORMATION</w:t>
      </w:r>
    </w:p>
    <w:p w14:paraId="7AD93887" w14:textId="0E5BB3B5" w:rsidR="00CF4588" w:rsidRPr="007B7632" w:rsidRDefault="00970DDF" w:rsidP="009C0F2B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B7632">
        <w:rPr>
          <w:rFonts w:ascii="Times New Roman" w:eastAsia="Times New Roman" w:hAnsi="Times New Roman" w:cs="Times New Roman"/>
          <w:b/>
          <w:sz w:val="24"/>
          <w:szCs w:val="24"/>
        </w:rPr>
        <w:t xml:space="preserve">Molecular docking of Acetylacetone-Based Oxindole </w:t>
      </w:r>
      <w:r w:rsidR="009C0F2B" w:rsidRPr="007B7632">
        <w:rPr>
          <w:rFonts w:ascii="Times New Roman" w:eastAsia="Times New Roman" w:hAnsi="Times New Roman" w:cs="Times New Roman"/>
          <w:b/>
          <w:sz w:val="24"/>
          <w:szCs w:val="24"/>
        </w:rPr>
        <w:t>against</w:t>
      </w:r>
      <w:r w:rsidRPr="007B763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9C0F2B" w:rsidRPr="007B7632">
        <w:rPr>
          <w:rFonts w:ascii="Times New Roman" w:eastAsia="Times New Roman" w:hAnsi="Times New Roman" w:cs="Times New Roman"/>
          <w:b/>
          <w:sz w:val="24"/>
          <w:szCs w:val="24"/>
        </w:rPr>
        <w:t xml:space="preserve">indoleamine 2,3-dioxygenase: </w:t>
      </w:r>
      <w:r w:rsidR="003955B1" w:rsidRPr="007B7632">
        <w:rPr>
          <w:rFonts w:ascii="Times New Roman" w:eastAsia="Times New Roman" w:hAnsi="Times New Roman" w:cs="Times New Roman"/>
          <w:b/>
          <w:sz w:val="24"/>
          <w:szCs w:val="24"/>
        </w:rPr>
        <w:t>Study of Energy Minimization</w:t>
      </w:r>
    </w:p>
    <w:p w14:paraId="7A5A8741" w14:textId="77777777" w:rsidR="00CF4588" w:rsidRPr="007B7632" w:rsidRDefault="00CF4588" w:rsidP="00EC622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F5C9FAD" w14:textId="77777777" w:rsidR="00CF4588" w:rsidRPr="007B7632" w:rsidRDefault="000A7E21" w:rsidP="00EC6229">
      <w:pPr>
        <w:spacing w:after="0" w:line="360" w:lineRule="auto"/>
        <w:ind w:firstLine="2694"/>
        <w:jc w:val="both"/>
        <w:rPr>
          <w:rFonts w:ascii="Times New Roman" w:hAnsi="Times New Roman" w:cs="Times New Roman"/>
          <w:sz w:val="24"/>
          <w:szCs w:val="24"/>
        </w:rPr>
      </w:pPr>
      <w:r w:rsidRPr="007B7632">
        <w:rPr>
          <w:rFonts w:ascii="Times New Roman" w:hAnsi="Times New Roman" w:cs="Times New Roman"/>
          <w:sz w:val="24"/>
          <w:szCs w:val="24"/>
        </w:rPr>
        <w:object w:dxaOrig="6878" w:dyaOrig="3263" w14:anchorId="426C87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pt;height:99.6pt" o:ole="">
            <v:imagedata r:id="rId6" o:title=""/>
          </v:shape>
          <o:OLEObject Type="Embed" ProgID="ChemDraw.Document.6.0" ShapeID="_x0000_i1025" DrawAspect="Content" ObjectID="_1754372478" r:id="rId7"/>
        </w:object>
      </w:r>
    </w:p>
    <w:p w14:paraId="0020771B" w14:textId="0DDC5815" w:rsidR="007B7632" w:rsidRDefault="007B7632" w:rsidP="007B7632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B7632">
        <w:rPr>
          <w:rFonts w:ascii="Times New Roman" w:hAnsi="Times New Roman" w:cs="Times New Roman"/>
          <w:bCs/>
          <w:sz w:val="24"/>
          <w:szCs w:val="24"/>
        </w:rPr>
        <w:t>Figure 1.</w:t>
      </w:r>
      <w:r w:rsidRPr="007B7632">
        <w:rPr>
          <w:rFonts w:ascii="Times New Roman" w:hAnsi="Times New Roman" w:cs="Times New Roman"/>
          <w:sz w:val="24"/>
          <w:szCs w:val="24"/>
        </w:rPr>
        <w:t xml:space="preserve"> The structure of ligand </w:t>
      </w:r>
      <w:r w:rsidRPr="007B7632">
        <w:rPr>
          <w:rFonts w:ascii="Times New Roman" w:hAnsi="Times New Roman" w:cs="Times New Roman"/>
          <w:b/>
          <w:sz w:val="24"/>
          <w:szCs w:val="24"/>
        </w:rPr>
        <w:t>1</w:t>
      </w:r>
      <w:r w:rsidRPr="007B7632">
        <w:rPr>
          <w:rFonts w:ascii="Times New Roman" w:hAnsi="Times New Roman" w:cs="Times New Roman"/>
          <w:sz w:val="24"/>
          <w:szCs w:val="24"/>
        </w:rPr>
        <w:t xml:space="preserve"> and </w:t>
      </w:r>
      <w:r w:rsidRPr="007B7632">
        <w:rPr>
          <w:rFonts w:ascii="Times New Roman" w:hAnsi="Times New Roman" w:cs="Times New Roman"/>
          <w:b/>
          <w:sz w:val="24"/>
          <w:szCs w:val="24"/>
        </w:rPr>
        <w:t>L-1MT</w:t>
      </w:r>
    </w:p>
    <w:p w14:paraId="047162E9" w14:textId="77777777" w:rsidR="007B7632" w:rsidRDefault="007B7632" w:rsidP="007B7632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B9324C1" w14:textId="77777777" w:rsidR="00CF4588" w:rsidRPr="007B7632" w:rsidRDefault="00000000" w:rsidP="00E70D91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B7632">
        <w:rPr>
          <w:rFonts w:ascii="Times New Roman" w:hAnsi="Times New Roman" w:cs="Times New Roman"/>
          <w:sz w:val="24"/>
          <w:szCs w:val="24"/>
        </w:rPr>
      </w:r>
      <w:r w:rsidRPr="007B7632">
        <w:rPr>
          <w:rFonts w:ascii="Times New Roman" w:hAnsi="Times New Roman" w:cs="Times New Roman"/>
          <w:sz w:val="24"/>
          <w:szCs w:val="24"/>
        </w:rPr>
        <w:pict w14:anchorId="6520AEFE">
          <v:group id="Group 234" o:spid="_x0000_s1026" style="width:450.75pt;height:428.25pt;mso-position-horizontal-relative:char;mso-position-vertical-relative:line" coordsize="57246,54387">
            <v:group id="Group 233" o:spid="_x0000_s1027" style="position:absolute;left:26860;width:30386;height:54006" coordsize="30385,540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<v:group id="Group 228" o:spid="_x0000_s1028" style="position:absolute;width:30385;height:37528" coordsize="30385,37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qtG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">
                <v:group id="Group 222" o:spid="_x0000_s1029" style="position:absolute;width:30385;height:19240" coordsize="30385,19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pys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BH7PhCMgdz8AAAD//wMAUEsBAi0AFAAGAAgAAAAhANvh9svuAAAAhQEAABMAAAAAAAAA&#10;AAAAAAAAAAAAAFtDb250ZW50X1R5cGVzXS54bWxQSwECLQAUAAYACAAAACEAWvQsW78AAAAVAQAA&#10;CwAAAAAAAAAAAAAAAAAfAQAAX3JlbHMvLnJlbHNQSwECLQAUAAYACAAAACEARMqcrMYAAADcAAAA&#10;DwAAAAAAAAAAAAAAAAAHAgAAZHJzL2Rvd25yZXYueG1sUEsFBgAAAAADAAMAtwAAAPoCAAAAAA==&#10;">
                  <v:group id="Group 220" o:spid="_x0000_s1030" style="position:absolute;width:15716;height:19240" coordsize="15716,19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KdA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">
                    <v:shape id="Picture 218" o:spid="_x0000_s1031" type="#_x0000_t75" style="position:absolute;width:15684;height:19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">
                      <v:imagedata r:id="rId8" o:title="" cropbottom="1412f" cropleft="11762f" cropright="12932f"/>
                      <v:path arrowok="t"/>
                    </v:shape>
                    <v:rect id="_x0000_s1032" style="position:absolute;left:8191;top:16097;width:7525;height:25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" stroked="f">
                      <v:textbox inset="2.53958mm,1.2694mm,2.53958mm,1.2694mm">
                        <w:txbxContent>
                          <w:p w14:paraId="2004D8BC" w14:textId="77777777" w:rsidR="00E70D91" w:rsidRDefault="00E70D91" w:rsidP="00E70D91">
                            <w:pPr>
                              <w:spacing w:line="258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b/>
                                <w:color w:val="000000"/>
                                <w:sz w:val="24"/>
                              </w:rPr>
                              <w:t>L-1MTa</w:t>
                            </w:r>
                          </w:p>
                          <w:p w14:paraId="74FB7405" w14:textId="77777777" w:rsidR="00E70D91" w:rsidRDefault="00E70D91" w:rsidP="00E70D91">
                            <w:pPr>
                              <w:spacing w:line="258" w:lineRule="auto"/>
                              <w:textDirection w:val="btLr"/>
                            </w:pPr>
                          </w:p>
                        </w:txbxContent>
                      </v:textbox>
                    </v:rect>
                  </v:group>
                  <v:rect id="Rectangle 9" o:spid="_x0000_s1033" style="position:absolute;left:15430;top:8382;width:14955;height:25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" stroked="f">
                    <v:textbox inset="2.53958mm,1.2694mm,2.53958mm,1.2694mm">
                      <w:txbxContent>
                        <w:p w14:paraId="7F659630" w14:textId="77777777" w:rsidR="00E70D91" w:rsidRDefault="00E70D91" w:rsidP="00E70D91">
                          <w:pPr>
                            <w:spacing w:line="258" w:lineRule="auto"/>
                            <w:textDirection w:val="btLr"/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color w:val="000000"/>
                              <w:sz w:val="24"/>
                            </w:rPr>
                            <w:t>E = 73.90 Kkal/mol</w:t>
                          </w:r>
                        </w:p>
                        <w:p w14:paraId="773F9EDA" w14:textId="77777777" w:rsidR="00E70D91" w:rsidRDefault="00E70D91" w:rsidP="00E70D91">
                          <w:pPr>
                            <w:spacing w:line="258" w:lineRule="auto"/>
                            <w:textDirection w:val="btLr"/>
                          </w:pPr>
                        </w:p>
                      </w:txbxContent>
                    </v:textbox>
                  </v:rect>
                </v:group>
                <v:group id="Group 227" o:spid="_x0000_s1034" style="position:absolute;left:1143;top:19621;width:29242;height:17907" coordsize="29242,17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80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">
                  <v:group id="Group 225" o:spid="_x0000_s1035" style="position:absolute;width:14763;height:17907" coordsize="14763,17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  <v:shape id="Picture 223" o:spid="_x0000_s1036" type="#_x0000_t75" style="position:absolute;width:14306;height:1781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">
                      <v:imagedata r:id="rId9" o:title="" cropbottom="5316f" cropleft="15356f" cropright="12387f"/>
                      <v:path arrowok="t"/>
                    </v:shape>
                    <v:rect id="_x0000_s1037" style="position:absolute;left:7239;top:15335;width:7524;height:25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" stroked="f">
                      <v:textbox inset="2.53958mm,1.2694mm,2.53958mm,1.2694mm">
                        <w:txbxContent>
                          <w:p w14:paraId="3D43C114" w14:textId="77777777" w:rsidR="00E70D91" w:rsidRDefault="00E70D91" w:rsidP="00E70D91">
                            <w:pPr>
                              <w:spacing w:line="258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b/>
                                <w:color w:val="000000"/>
                                <w:sz w:val="24"/>
                              </w:rPr>
                              <w:t>L-1MTb</w:t>
                            </w:r>
                          </w:p>
                          <w:p w14:paraId="6B52E625" w14:textId="77777777" w:rsidR="00E70D91" w:rsidRDefault="00E70D91" w:rsidP="00E70D91">
                            <w:pPr>
                              <w:spacing w:line="258" w:lineRule="auto"/>
                              <w:textDirection w:val="btLr"/>
                            </w:pPr>
                          </w:p>
                        </w:txbxContent>
                      </v:textbox>
                    </v:rect>
                  </v:group>
                  <v:rect id="Rectangle 9" o:spid="_x0000_s1038" style="position:absolute;left:14287;top:6667;width:14955;height:25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" stroked="f">
                    <v:textbox inset="2.53958mm,1.2694mm,2.53958mm,1.2694mm">
                      <w:txbxContent>
                        <w:p w14:paraId="3E389C70" w14:textId="77777777" w:rsidR="00E70D91" w:rsidRDefault="00E70D91" w:rsidP="00E70D91">
                          <w:pPr>
                            <w:spacing w:line="258" w:lineRule="auto"/>
                            <w:textDirection w:val="btLr"/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color w:val="000000"/>
                              <w:sz w:val="24"/>
                            </w:rPr>
                            <w:t>E = 53.88 Kkal/mol</w:t>
                          </w:r>
                        </w:p>
                        <w:p w14:paraId="1CD646D0" w14:textId="77777777" w:rsidR="00E70D91" w:rsidRDefault="00E70D91" w:rsidP="00E70D91">
                          <w:pPr>
                            <w:spacing w:line="258" w:lineRule="auto"/>
                            <w:textDirection w:val="btLr"/>
                          </w:pPr>
                        </w:p>
                      </w:txbxContent>
                    </v:textbox>
                  </v:rect>
                </v:group>
              </v:group>
              <v:group id="Group 232" o:spid="_x0000_s1039" style="position:absolute;left:2000;top:37719;width:28384;height:16287" coordsize="28384,16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wp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ySSB95lwBOTyBQAA//8DAFBLAQItABQABgAIAAAAIQDb4fbL7gAAAIUBAAATAAAAAAAAAAAA&#10;AAAAAAAAAABbQ29udGVudF9UeXBlc10ueG1sUEsBAi0AFAAGAAgAAAAhAFr0LFu/AAAAFQEAAAsA&#10;AAAAAAAAAAAAAAAAHwEAAF9yZWxzLy5yZWxzUEsBAi0AFAAGAAgAAAAhAMETCnHEAAAA3AAAAA8A&#10;AAAAAAAAAAAAAAAABwIAAGRycy9kb3ducmV2LnhtbFBLBQYAAAAAAwADALcAAAD4AgAAAAA=&#10;">
                <v:shape id="Picture 229" o:spid="_x0000_s1040" type="#_x0000_t75" style="position:absolute;width:12547;height:1628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">
                  <v:imagedata r:id="rId10" o:title="" cropbottom="4758f" cropleft="16228f" cropright="12713f"/>
                  <v:path arrowok="t"/>
                </v:shape>
                <v:rect id="Rectangle 9" o:spid="_x0000_s1041" style="position:absolute;left:13430;top:5334;width:14954;height:25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" stroked="f">
                  <v:textbox inset="2.53958mm,1.2694mm,2.53958mm,1.2694mm">
                    <w:txbxContent>
                      <w:p w14:paraId="0D764523" w14:textId="77777777" w:rsidR="00E70D91" w:rsidRDefault="00E70D91" w:rsidP="00E70D91">
                        <w:pPr>
                          <w:spacing w:line="258" w:lineRule="auto"/>
                          <w:textDirection w:val="btLr"/>
                        </w:pPr>
                        <w:r>
                          <w:rPr>
                            <w:rFonts w:ascii="Times New Roman" w:eastAsia="Times New Roman" w:hAnsi="Times New Roman" w:cs="Times New Roman"/>
                            <w:b/>
                            <w:color w:val="000000"/>
                            <w:sz w:val="24"/>
                          </w:rPr>
                          <w:t>E = 54.94 Kkal/mol</w:t>
                        </w:r>
                      </w:p>
                      <w:p w14:paraId="0D46F75B" w14:textId="77777777" w:rsidR="00E70D91" w:rsidRDefault="00E70D91" w:rsidP="00E70D91">
                        <w:pPr>
                          <w:spacing w:line="258" w:lineRule="auto"/>
                          <w:textDirection w:val="btLr"/>
                        </w:pPr>
                      </w:p>
                    </w:txbxContent>
                  </v:textbox>
                </v:rect>
              </v:group>
            </v:group>
            <v:group id="Group 2" o:spid="_x0000_s1042" style="position:absolute;top:1143;width:25050;height:53244" coordorigin="40934,11177" coordsize="25050,532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<v:group id="Group 1" o:spid="_x0000_s1043" style="position:absolute;left:40934;top:11177;width:25051;height:53245" coordsize="25050,532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<v:rect id="Rectangle 3" o:spid="_x0000_s1044" style="position:absolute;width:25050;height:5324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" filled="f" stroked="f">
                  <v:textbox inset="2.53958mm,2.53958mm,2.53958mm,2.53958mm">
                    <w:txbxContent>
                      <w:p w14:paraId="770AE09E" w14:textId="77777777" w:rsidR="00AD7568" w:rsidRDefault="00AD7568">
                        <w:pPr>
                          <w:spacing w:after="0" w:line="240" w:lineRule="auto"/>
                          <w:textDirection w:val="btLr"/>
                        </w:pPr>
                      </w:p>
                    </w:txbxContent>
                  </v:textbox>
                </v:rect>
                <v:group id="Group 4" o:spid="_x0000_s1045" style="position:absolute;width:25050;height:35433" coordsize="25050,35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<v:group id="Group 5" o:spid="_x0000_s1046" style="position:absolute;width:25050;height:17716" coordsize="25050,17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<v:group id="Group 7" o:spid="_x0000_s1047" style="position:absolute;width:13296;height:17716" coordsize="13296,17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<v:rect id="_x0000_s1048" style="position:absolute;left:3714;top:15144;width:3525;height:25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" stroked="f">
                        <v:textbox inset="2.53958mm,1.2694mm,2.53958mm,1.2694mm">
                          <w:txbxContent>
                            <w:p w14:paraId="08F4945A" w14:textId="77777777" w:rsidR="00AD7568" w:rsidRDefault="00AD7568">
                              <w:pPr>
                                <w:spacing w:line="258" w:lineRule="auto"/>
                                <w:textDirection w:val="btLr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color w:val="000000"/>
                                  <w:sz w:val="24"/>
                                </w:rPr>
                                <w:t>1a</w:t>
                              </w:r>
                            </w:p>
                            <w:p w14:paraId="29EBE3FD" w14:textId="77777777" w:rsidR="00AD7568" w:rsidRDefault="00AD7568">
                              <w:pPr>
                                <w:spacing w:line="258" w:lineRule="auto"/>
                                <w:textDirection w:val="btLr"/>
                              </w:pPr>
                            </w:p>
                          </w:txbxContent>
                        </v:textbox>
                      </v:rect>
                      <v:shape id="Shape 11" o:spid="_x0000_s1049" type="#_x0000_t75" style="position:absolute;width:13296;height:17621;visibility:visibl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">
                        <v:imagedata r:id="rId11" o:title="" croptop="1921f" cropbottom="-1f" cropleft="21704f" cropright="21457f"/>
                      </v:shape>
                    </v:group>
                    <v:rect id="Rectangle 9" o:spid="_x0000_s1050" style="position:absolute;left:10096;top:6953;width:14954;height:25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" stroked="f">
                      <v:textbox inset="2.53958mm,1.2694mm,2.53958mm,1.2694mm">
                        <w:txbxContent>
                          <w:p w14:paraId="70C66709" w14:textId="77777777" w:rsidR="00AD7568" w:rsidRDefault="00EA4C42">
                            <w:pPr>
                              <w:spacing w:line="258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b/>
                                <w:color w:val="000000"/>
                                <w:sz w:val="24"/>
                              </w:rPr>
                              <w:t>E = 16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b/>
                                <w:color w:val="000000"/>
                                <w:sz w:val="24"/>
                                <w:lang w:val="id-ID"/>
                              </w:rPr>
                              <w:t>.</w:t>
                            </w:r>
                            <w:r w:rsidR="00AD7568">
                              <w:rPr>
                                <w:rFonts w:ascii="Times New Roman" w:eastAsia="Times New Roman" w:hAnsi="Times New Roman" w:cs="Times New Roman"/>
                                <w:b/>
                                <w:color w:val="000000"/>
                                <w:sz w:val="24"/>
                              </w:rPr>
                              <w:t>64 Kkal/mol</w:t>
                            </w:r>
                          </w:p>
                          <w:p w14:paraId="066BB4AA" w14:textId="77777777" w:rsidR="00AD7568" w:rsidRDefault="00AD7568">
                            <w:pPr>
                              <w:spacing w:line="258" w:lineRule="auto"/>
                              <w:textDirection w:val="btLr"/>
                            </w:pPr>
                          </w:p>
                        </w:txbxContent>
                      </v:textbox>
                    </v:rect>
                  </v:group>
                  <v:group id="Group 10" o:spid="_x0000_s1051" style="position:absolute;top:18478;width:25050;height:16955" coordsize="25050,169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<v:group id="Group 12" o:spid="_x0000_s1052" style="position:absolute;width:13976;height:16954" coordsize="13976,169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  <v:shape id="Shape 15" o:spid="_x0000_s1053" type="#_x0000_t75" style="position:absolute;width:13976;height:16954;visibility:visibl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">
                        <v:imagedata r:id="rId12" o:title="" cropleft="20585f" cropright="19779f"/>
                      </v:shape>
                      <v:rect id="Rectangle 13" o:spid="_x0000_s1054" style="position:absolute;left:3714;top:14382;width:4001;height:25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" stroked="f">
                        <v:textbox inset="2.53958mm,1.2694mm,2.53958mm,1.2694mm">
                          <w:txbxContent>
                            <w:p w14:paraId="7FBCDDF2" w14:textId="77777777" w:rsidR="00AD7568" w:rsidRDefault="00AD7568">
                              <w:pPr>
                                <w:spacing w:line="258" w:lineRule="auto"/>
                                <w:textDirection w:val="btLr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color w:val="000000"/>
                                  <w:sz w:val="24"/>
                                </w:rPr>
                                <w:t>1b</w:t>
                              </w:r>
                            </w:p>
                            <w:p w14:paraId="0B9B7F55" w14:textId="77777777" w:rsidR="00AD7568" w:rsidRDefault="00AD7568">
                              <w:pPr>
                                <w:spacing w:line="258" w:lineRule="auto"/>
                                <w:textDirection w:val="btLr"/>
                              </w:pPr>
                            </w:p>
                          </w:txbxContent>
                        </v:textbox>
                      </v:rect>
                    </v:group>
                    <v:rect id="Rectangle 14" o:spid="_x0000_s1055" style="position:absolute;left:10096;top:5238;width:14954;height:25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" stroked="f">
                      <v:textbox inset="2.53958mm,1.2694mm,2.53958mm,1.2694mm">
                        <w:txbxContent>
                          <w:p w14:paraId="66EE436A" w14:textId="77777777" w:rsidR="00AD7568" w:rsidRDefault="00EA4C42">
                            <w:pPr>
                              <w:spacing w:line="258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b/>
                                <w:color w:val="000000"/>
                                <w:sz w:val="24"/>
                              </w:rPr>
                              <w:t>E = 21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b/>
                                <w:color w:val="000000"/>
                                <w:sz w:val="24"/>
                                <w:lang w:val="id-ID"/>
                              </w:rPr>
                              <w:t>.</w:t>
                            </w:r>
                            <w:r w:rsidR="00AD7568">
                              <w:rPr>
                                <w:rFonts w:ascii="Times New Roman" w:eastAsia="Times New Roman" w:hAnsi="Times New Roman" w:cs="Times New Roman"/>
                                <w:b/>
                                <w:color w:val="000000"/>
                                <w:sz w:val="24"/>
                              </w:rPr>
                              <w:t>86 Kkal/mol</w:t>
                            </w:r>
                          </w:p>
                          <w:p w14:paraId="5D9D31C4" w14:textId="77777777" w:rsidR="00AD7568" w:rsidRDefault="00AD7568">
                            <w:pPr>
                              <w:spacing w:line="258" w:lineRule="auto"/>
                              <w:textDirection w:val="btLr"/>
                            </w:pPr>
                          </w:p>
                        </w:txbxContent>
                      </v:textbox>
                    </v:rect>
                  </v:group>
                </v:group>
                <v:group id="Group 16" o:spid="_x0000_s1056" style="position:absolute;top:36576;width:24955;height:16668" coordsize="24955,16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<v:group id="Group 17" o:spid="_x0000_s1057" style="position:absolute;width:13125;height:16668" coordsize="13125,16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<v:shape id="Shape 20" o:spid="_x0000_s1058" type="#_x0000_t75" style="position:absolute;width:13125;height:16287;visibility:visibl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">
                      <v:imagedata r:id="rId13" o:title="" cropleft="18683f" cropright="22240f"/>
                    </v:shape>
                    <v:rect id="Rectangle 18" o:spid="_x0000_s1059" style="position:absolute;left:3810;top:14097;width:4000;height:25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" stroked="f">
                      <v:textbox inset="2.53958mm,1.2694mm,2.53958mm,1.2694mm">
                        <w:txbxContent>
                          <w:p w14:paraId="5D84625C" w14:textId="77777777" w:rsidR="00AD7568" w:rsidRDefault="00AD7568">
                            <w:pPr>
                              <w:spacing w:line="258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b/>
                                <w:color w:val="000000"/>
                                <w:sz w:val="24"/>
                              </w:rPr>
                              <w:t>1c</w:t>
                            </w:r>
                          </w:p>
                          <w:p w14:paraId="3ABE56BD" w14:textId="77777777" w:rsidR="00AD7568" w:rsidRDefault="00AD7568">
                            <w:pPr>
                              <w:spacing w:line="258" w:lineRule="auto"/>
                              <w:textDirection w:val="btLr"/>
                            </w:pPr>
                          </w:p>
                        </w:txbxContent>
                      </v:textbox>
                    </v:rect>
                  </v:group>
                  <v:rect id="Rectangle 19" o:spid="_x0000_s1060" style="position:absolute;left:10001;top:5619;width:14954;height:25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" stroked="f">
                    <v:textbox inset="2.53958mm,1.2694mm,2.53958mm,1.2694mm">
                      <w:txbxContent>
                        <w:p w14:paraId="61EEC04E" w14:textId="77777777" w:rsidR="00AD7568" w:rsidRDefault="00EA4C42">
                          <w:pPr>
                            <w:spacing w:line="258" w:lineRule="auto"/>
                            <w:textDirection w:val="btLr"/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color w:val="000000"/>
                              <w:sz w:val="24"/>
                            </w:rPr>
                            <w:t>E = 23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color w:val="000000"/>
                              <w:sz w:val="24"/>
                              <w:lang w:val="id-ID"/>
                            </w:rPr>
                            <w:t>.</w:t>
                          </w:r>
                          <w:r w:rsidR="00AD7568">
                            <w:rPr>
                              <w:rFonts w:ascii="Times New Roman" w:eastAsia="Times New Roman" w:hAnsi="Times New Roman" w:cs="Times New Roman"/>
                              <w:b/>
                              <w:color w:val="000000"/>
                              <w:sz w:val="24"/>
                            </w:rPr>
                            <w:t>52 Kkal/mol</w:t>
                          </w:r>
                        </w:p>
                        <w:p w14:paraId="1F544ADA" w14:textId="77777777" w:rsidR="00AD7568" w:rsidRDefault="00AD7568">
                          <w:pPr>
                            <w:spacing w:line="258" w:lineRule="auto"/>
                            <w:textDirection w:val="btLr"/>
                          </w:pPr>
                        </w:p>
                      </w:txbxContent>
                    </v:textbox>
                  </v:rect>
                </v:group>
              </v:group>
            </v:group>
            <w10:anchorlock/>
          </v:group>
        </w:pict>
      </w:r>
      <w:r w:rsidRPr="007B7632">
        <w:rPr>
          <w:rFonts w:ascii="Times New Roman" w:hAnsi="Times New Roman" w:cs="Times New Roman"/>
          <w:sz w:val="24"/>
          <w:szCs w:val="24"/>
        </w:rPr>
        <w:pict w14:anchorId="31E62E80">
          <v:rect id="Rectangle 8" o:spid="_x0000_s1061" style="position:absolute;left:0;text-align:left;margin-left:280.3pt;margin-top:399pt;width:59.25pt;height:20.25pt;z-index:25166745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" stroked="f">
            <v:textbox inset="2.53958mm,1.2694mm,2.53958mm,1.2694mm">
              <w:txbxContent>
                <w:p w14:paraId="42D2BC39" w14:textId="77777777" w:rsidR="00E70D91" w:rsidRDefault="00E70D91" w:rsidP="00E70D91">
                  <w:pPr>
                    <w:spacing w:line="258" w:lineRule="auto"/>
                    <w:textDirection w:val="btLr"/>
                  </w:pPr>
                  <w:r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</w:rPr>
                    <w:t>L-1MTc</w:t>
                  </w:r>
                </w:p>
                <w:p w14:paraId="298BA875" w14:textId="77777777" w:rsidR="00E70D91" w:rsidRDefault="00E70D91" w:rsidP="00E70D91">
                  <w:pPr>
                    <w:spacing w:line="258" w:lineRule="auto"/>
                    <w:textDirection w:val="btLr"/>
                  </w:pPr>
                </w:p>
              </w:txbxContent>
            </v:textbox>
          </v:rect>
        </w:pict>
      </w:r>
    </w:p>
    <w:p w14:paraId="2F5FADD8" w14:textId="77777777" w:rsidR="00065B9D" w:rsidRDefault="00065B9D" w:rsidP="00065B9D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65B9D">
        <w:rPr>
          <w:rFonts w:ascii="Times New Roman" w:hAnsi="Times New Roman" w:cs="Times New Roman"/>
          <w:sz w:val="24"/>
          <w:szCs w:val="24"/>
        </w:rPr>
        <w:lastRenderedPageBreak/>
        <w:t xml:space="preserve">Figure 2. The structure conformation of ligand 1 and L-1MT resulting from minimization using (a) </w:t>
      </w:r>
      <w:proofErr w:type="spellStart"/>
      <w:r w:rsidRPr="00065B9D">
        <w:rPr>
          <w:rFonts w:ascii="Times New Roman" w:hAnsi="Times New Roman" w:cs="Times New Roman"/>
          <w:i/>
          <w:sz w:val="24"/>
          <w:szCs w:val="24"/>
        </w:rPr>
        <w:t>MarvinSketch</w:t>
      </w:r>
      <w:proofErr w:type="spellEnd"/>
      <w:r w:rsidRPr="00065B9D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065B9D">
        <w:rPr>
          <w:rFonts w:ascii="Times New Roman" w:hAnsi="Times New Roman" w:cs="Times New Roman"/>
          <w:sz w:val="24"/>
          <w:szCs w:val="24"/>
        </w:rPr>
        <w:t>(b)</w:t>
      </w:r>
      <w:r w:rsidRPr="00065B9D">
        <w:rPr>
          <w:rFonts w:ascii="Times New Roman" w:hAnsi="Times New Roman" w:cs="Times New Roman"/>
          <w:i/>
          <w:sz w:val="24"/>
          <w:szCs w:val="24"/>
        </w:rPr>
        <w:t xml:space="preserve"> Open Babel</w:t>
      </w:r>
      <w:r w:rsidRPr="00065B9D">
        <w:rPr>
          <w:rFonts w:ascii="Times New Roman" w:hAnsi="Times New Roman" w:cs="Times New Roman"/>
          <w:sz w:val="24"/>
          <w:szCs w:val="24"/>
        </w:rPr>
        <w:t xml:space="preserve">, and (c) without </w:t>
      </w:r>
      <w:proofErr w:type="gramStart"/>
      <w:r w:rsidRPr="00065B9D">
        <w:rPr>
          <w:rFonts w:ascii="Times New Roman" w:hAnsi="Times New Roman" w:cs="Times New Roman"/>
          <w:sz w:val="24"/>
          <w:szCs w:val="24"/>
        </w:rPr>
        <w:t>minimization</w:t>
      </w:r>
      <w:proofErr w:type="gramEnd"/>
    </w:p>
    <w:p w14:paraId="049D1582" w14:textId="77777777" w:rsidR="00065B9D" w:rsidRDefault="00065B9D" w:rsidP="00065B9D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C0E0F8F" w14:textId="77777777" w:rsidR="008A54A3" w:rsidRPr="007B7632" w:rsidRDefault="00000000" w:rsidP="00EC6229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14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B7632">
        <w:rPr>
          <w:rFonts w:ascii="Times New Roman" w:eastAsia="Times New Roman" w:hAnsi="Times New Roman" w:cs="Times New Roman"/>
          <w:sz w:val="24"/>
          <w:szCs w:val="24"/>
        </w:rPr>
      </w:r>
      <w:r w:rsidRPr="007B7632">
        <w:rPr>
          <w:rFonts w:ascii="Times New Roman" w:eastAsia="Times New Roman" w:hAnsi="Times New Roman" w:cs="Times New Roman"/>
          <w:sz w:val="24"/>
          <w:szCs w:val="24"/>
        </w:rPr>
        <w:pict w14:anchorId="24AB97A7">
          <v:group id="Group 192" o:spid="_x0000_s1062" style="width:436.7pt;height:189.95pt;mso-position-horizontal-relative:char;mso-position-vertical-relative:line" coordsize="55460,24121">
            <v:group id="Group 60" o:spid="_x0000_s1063" style="position:absolute;width:27527;height:24121" coordsize="27527,24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<v:shape id="Picture 59" o:spid="_x0000_s1064" type="#_x0000_t75" style="position:absolute;width:27527;height:2412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" stroked="t" strokecolor="black [3213]">
                <v:imagedata r:id="rId14" o:title="" croptop="6833f" cropbottom="14086f" cropleft="14159f" cropright="9990f"/>
                <v:path arrowok="t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65" type="#_x0000_t202" style="position:absolute;left:23243;top:190;width:4191;height:285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" stroked="f">
                <v:textbox>
                  <w:txbxContent>
                    <w:p w14:paraId="0498DA9C" w14:textId="77777777" w:rsidR="001B26B9" w:rsidRPr="001B26B9" w:rsidRDefault="001B26B9" w:rsidP="001B26B9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(A)</w:t>
                      </w:r>
                    </w:p>
                  </w:txbxContent>
                </v:textbox>
              </v:shape>
            </v:group>
            <v:group id="Group 63" o:spid="_x0000_s1066" style="position:absolute;left:27908;width:27552;height:24098" coordsize="27552,24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<v:shape id="Picture 61" o:spid="_x0000_s1067" type="#_x0000_t75" style="position:absolute;width:27552;height:2409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" stroked="t" strokecolor="black [3213]">
                <v:imagedata r:id="rId15" o:title="" croptop="4994f" cropbottom="16016f" cropleft="16446f" cropright="9119f"/>
                <v:path arrowok="t"/>
              </v:shape>
              <v:shape id="Text Box 2" o:spid="_x0000_s1068" type="#_x0000_t202" style="position:absolute;left:23336;width:4184;height:28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" stroked="f">
                <v:textbox>
                  <w:txbxContent>
                    <w:p w14:paraId="6B0FC903" w14:textId="77777777" w:rsidR="001B26B9" w:rsidRPr="001B26B9" w:rsidRDefault="001B26B9" w:rsidP="001B26B9">
                      <w:pP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(B)</w:t>
                      </w:r>
                    </w:p>
                  </w:txbxContent>
                </v:textbox>
              </v:shape>
            </v:group>
            <w10:anchorlock/>
          </v:group>
        </w:pict>
      </w:r>
    </w:p>
    <w:p w14:paraId="288097EC" w14:textId="77777777" w:rsidR="00065B9D" w:rsidRPr="00065B9D" w:rsidRDefault="00065B9D" w:rsidP="00065B9D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65B9D">
        <w:rPr>
          <w:rFonts w:ascii="Times New Roman" w:hAnsi="Times New Roman" w:cs="Times New Roman"/>
          <w:bCs/>
          <w:sz w:val="24"/>
          <w:szCs w:val="24"/>
        </w:rPr>
        <w:t>Figure 3.</w:t>
      </w:r>
      <w:r w:rsidRPr="00065B9D">
        <w:rPr>
          <w:rFonts w:ascii="Times New Roman" w:hAnsi="Times New Roman" w:cs="Times New Roman"/>
          <w:sz w:val="24"/>
          <w:szCs w:val="24"/>
        </w:rPr>
        <w:t xml:space="preserve"> Representation of co-crystallized (</w:t>
      </w:r>
      <w:r w:rsidRPr="00065B9D">
        <w:rPr>
          <w:rFonts w:ascii="Times New Roman" w:hAnsi="Times New Roman" w:cs="Times New Roman"/>
          <w:b/>
          <w:sz w:val="24"/>
          <w:szCs w:val="24"/>
        </w:rPr>
        <w:t>A</w:t>
      </w:r>
      <w:r w:rsidRPr="00065B9D">
        <w:rPr>
          <w:rFonts w:ascii="Times New Roman" w:hAnsi="Times New Roman" w:cs="Times New Roman"/>
          <w:sz w:val="24"/>
          <w:szCs w:val="24"/>
        </w:rPr>
        <w:t>) and redocked PIM (</w:t>
      </w:r>
      <w:r w:rsidRPr="00065B9D">
        <w:rPr>
          <w:rFonts w:ascii="Times New Roman" w:hAnsi="Times New Roman" w:cs="Times New Roman"/>
          <w:b/>
          <w:sz w:val="24"/>
          <w:szCs w:val="24"/>
        </w:rPr>
        <w:t>B</w:t>
      </w:r>
      <w:r w:rsidRPr="00065B9D">
        <w:rPr>
          <w:rFonts w:ascii="Times New Roman" w:hAnsi="Times New Roman" w:cs="Times New Roman"/>
          <w:sz w:val="24"/>
          <w:szCs w:val="24"/>
        </w:rPr>
        <w:t>) to 2D0T</w:t>
      </w:r>
    </w:p>
    <w:p w14:paraId="6850F1D4" w14:textId="77777777" w:rsidR="00065B9D" w:rsidRPr="00065B9D" w:rsidRDefault="00065B9D" w:rsidP="00065B9D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B686C64" w14:textId="2012C0F1" w:rsidR="00CF4588" w:rsidRPr="007B7632" w:rsidRDefault="00065B9D" w:rsidP="00EC6229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65B9D">
        <w:rPr>
          <w:rFonts w:ascii="Times New Roman" w:hAnsi="Times New Roman" w:cs="Times New Roman"/>
          <w:sz w:val="24"/>
          <w:szCs w:val="24"/>
        </w:rPr>
        <w:t xml:space="preserve">Table 1. Binding energy of ligand </w:t>
      </w:r>
      <w:r w:rsidRPr="00065B9D">
        <w:rPr>
          <w:rFonts w:ascii="Times New Roman" w:hAnsi="Times New Roman" w:cs="Times New Roman"/>
          <w:b/>
          <w:sz w:val="24"/>
          <w:szCs w:val="24"/>
        </w:rPr>
        <w:t>1</w:t>
      </w:r>
      <w:r w:rsidRPr="00065B9D">
        <w:rPr>
          <w:rFonts w:ascii="Times New Roman" w:hAnsi="Times New Roman" w:cs="Times New Roman"/>
          <w:sz w:val="24"/>
          <w:szCs w:val="24"/>
        </w:rPr>
        <w:t xml:space="preserve"> and </w:t>
      </w:r>
      <w:r w:rsidRPr="00065B9D">
        <w:rPr>
          <w:rFonts w:ascii="Times New Roman" w:hAnsi="Times New Roman" w:cs="Times New Roman"/>
          <w:b/>
          <w:sz w:val="24"/>
          <w:szCs w:val="24"/>
        </w:rPr>
        <w:t>L-1MT</w:t>
      </w:r>
    </w:p>
    <w:tbl>
      <w:tblPr>
        <w:tblStyle w:val="a"/>
        <w:tblW w:w="0" w:type="auto"/>
        <w:jc w:val="center"/>
        <w:tblLook w:val="0400" w:firstRow="0" w:lastRow="0" w:firstColumn="0" w:lastColumn="0" w:noHBand="0" w:noVBand="1"/>
      </w:tblPr>
      <w:tblGrid>
        <w:gridCol w:w="1111"/>
        <w:gridCol w:w="6636"/>
      </w:tblGrid>
      <w:tr w:rsidR="008A54A3" w:rsidRPr="007B7632" w14:paraId="79CC4B19" w14:textId="77777777" w:rsidTr="00C423CF">
        <w:trPr>
          <w:jc w:val="center"/>
        </w:trPr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012ED87" w14:textId="77777777" w:rsidR="00C423CF" w:rsidRPr="007B7632" w:rsidRDefault="00C423CF" w:rsidP="00EC622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B763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Ligand</w:t>
            </w:r>
          </w:p>
        </w:tc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2F2C89" w14:textId="77777777" w:rsidR="00C423CF" w:rsidRPr="007B7632" w:rsidRDefault="00C423CF" w:rsidP="00EC622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B763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Pose) Binding Affinity (Kcal/mol)</w:t>
            </w:r>
          </w:p>
        </w:tc>
      </w:tr>
      <w:tr w:rsidR="008A54A3" w:rsidRPr="007B7632" w14:paraId="29426D70" w14:textId="77777777" w:rsidTr="00C423CF">
        <w:trPr>
          <w:jc w:val="center"/>
        </w:trPr>
        <w:tc>
          <w:tcPr>
            <w:tcW w:w="0" w:type="auto"/>
            <w:tcBorders>
              <w:top w:val="single" w:sz="4" w:space="0" w:color="000000"/>
            </w:tcBorders>
            <w:shd w:val="clear" w:color="auto" w:fill="auto"/>
            <w:vAlign w:val="center"/>
          </w:tcPr>
          <w:p w14:paraId="2D69FB4A" w14:textId="77777777" w:rsidR="00C423CF" w:rsidRPr="007B7632" w:rsidRDefault="00C423CF" w:rsidP="00EC622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B763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a</w:t>
            </w:r>
          </w:p>
        </w:tc>
        <w:tc>
          <w:tcPr>
            <w:tcW w:w="0" w:type="auto"/>
            <w:tcBorders>
              <w:top w:val="single" w:sz="4" w:space="0" w:color="000000"/>
            </w:tcBorders>
            <w:shd w:val="clear" w:color="auto" w:fill="auto"/>
            <w:vAlign w:val="center"/>
          </w:tcPr>
          <w:p w14:paraId="55DA0D70" w14:textId="77777777" w:rsidR="00C423CF" w:rsidRPr="007B7632" w:rsidRDefault="00C423CF" w:rsidP="00EC6229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>(1) -0.4; (2</w:t>
            </w:r>
            <w:proofErr w:type="gramStart"/>
            <w:r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="00950980"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>2.4</w:t>
            </w:r>
            <w:proofErr w:type="gramEnd"/>
            <w:r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; (3) </w:t>
            </w:r>
            <w:r w:rsidR="00950980"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>2.4</w:t>
            </w:r>
          </w:p>
        </w:tc>
      </w:tr>
      <w:tr w:rsidR="008A54A3" w:rsidRPr="007B7632" w14:paraId="547E5DB2" w14:textId="77777777" w:rsidTr="00C423CF">
        <w:trPr>
          <w:jc w:val="center"/>
        </w:trPr>
        <w:tc>
          <w:tcPr>
            <w:tcW w:w="0" w:type="auto"/>
            <w:shd w:val="clear" w:color="auto" w:fill="BFBFBF" w:themeFill="background1" w:themeFillShade="BF"/>
            <w:vAlign w:val="center"/>
          </w:tcPr>
          <w:p w14:paraId="746D1CCE" w14:textId="77777777" w:rsidR="00C423CF" w:rsidRPr="007B7632" w:rsidRDefault="00C423CF" w:rsidP="00EC622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B763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b</w:t>
            </w:r>
          </w:p>
        </w:tc>
        <w:tc>
          <w:tcPr>
            <w:tcW w:w="0" w:type="auto"/>
            <w:shd w:val="clear" w:color="auto" w:fill="BFBFBF" w:themeFill="background1" w:themeFillShade="BF"/>
            <w:vAlign w:val="center"/>
          </w:tcPr>
          <w:p w14:paraId="18F6F0BE" w14:textId="77777777" w:rsidR="00C423CF" w:rsidRPr="007B7632" w:rsidRDefault="00C423CF" w:rsidP="00EC6229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>(1)  0.2; (2</w:t>
            </w:r>
            <w:proofErr w:type="gramStart"/>
            <w:r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="00950980"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proofErr w:type="gramEnd"/>
            <w:r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>.4</w:t>
            </w:r>
          </w:p>
        </w:tc>
      </w:tr>
      <w:tr w:rsidR="008A54A3" w:rsidRPr="007B7632" w14:paraId="272E0D59" w14:textId="77777777" w:rsidTr="00C423CF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0EDD6A1B" w14:textId="77777777" w:rsidR="00C423CF" w:rsidRPr="007B7632" w:rsidRDefault="00C423CF" w:rsidP="00EC622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B763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c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F3C4B9F" w14:textId="77777777" w:rsidR="00C423CF" w:rsidRPr="007B7632" w:rsidRDefault="00C423CF" w:rsidP="00EC6229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>(1)  0.3; (2</w:t>
            </w:r>
            <w:proofErr w:type="gramStart"/>
            <w:r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="00950980"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>2.3</w:t>
            </w:r>
            <w:proofErr w:type="gramEnd"/>
            <w:r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; (3) </w:t>
            </w:r>
            <w:r w:rsidR="00950980"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.7; (4) </w:t>
            </w:r>
            <w:r w:rsidR="00950980"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  <w:r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>2.9</w:t>
            </w:r>
          </w:p>
        </w:tc>
      </w:tr>
      <w:tr w:rsidR="008A54A3" w:rsidRPr="007B7632" w14:paraId="571E1337" w14:textId="77777777" w:rsidTr="00C423CF">
        <w:trPr>
          <w:jc w:val="center"/>
        </w:trPr>
        <w:tc>
          <w:tcPr>
            <w:tcW w:w="0" w:type="auto"/>
            <w:shd w:val="clear" w:color="auto" w:fill="BFBFBF" w:themeFill="background1" w:themeFillShade="BF"/>
            <w:vAlign w:val="center"/>
          </w:tcPr>
          <w:p w14:paraId="2CC2C91A" w14:textId="77777777" w:rsidR="00C423CF" w:rsidRPr="007B7632" w:rsidRDefault="00C423CF" w:rsidP="00EC622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B763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L-1MTa</w:t>
            </w:r>
          </w:p>
        </w:tc>
        <w:tc>
          <w:tcPr>
            <w:tcW w:w="0" w:type="auto"/>
            <w:shd w:val="clear" w:color="auto" w:fill="BFBFBF" w:themeFill="background1" w:themeFillShade="BF"/>
            <w:vAlign w:val="center"/>
          </w:tcPr>
          <w:p w14:paraId="47A9C602" w14:textId="77777777" w:rsidR="00C423CF" w:rsidRPr="007B7632" w:rsidRDefault="00C423CF" w:rsidP="00EC6229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>(1) -2.8; (2) -2.1; (3) -1.3; (4) -0.9; (5) -0.7; (6) -0.1</w:t>
            </w:r>
          </w:p>
        </w:tc>
      </w:tr>
      <w:tr w:rsidR="008A54A3" w:rsidRPr="007B7632" w14:paraId="0DFA46C9" w14:textId="77777777" w:rsidTr="00C423CF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37D412AD" w14:textId="77777777" w:rsidR="00C423CF" w:rsidRPr="007B7632" w:rsidRDefault="00C423CF" w:rsidP="00EC622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B763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L-1MTb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DDD4DB0" w14:textId="77777777" w:rsidR="00C423CF" w:rsidRPr="007B7632" w:rsidRDefault="00C423CF" w:rsidP="00EC6229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>(1) -1.0; (2) -0.9; (3) -0.7; (4) -0.6; (5) -0.2; (6) -0.2; (7) 0.6</w:t>
            </w:r>
          </w:p>
        </w:tc>
      </w:tr>
      <w:tr w:rsidR="008A54A3" w:rsidRPr="007B7632" w14:paraId="325857A0" w14:textId="77777777" w:rsidTr="00C423CF">
        <w:trPr>
          <w:jc w:val="center"/>
        </w:trPr>
        <w:tc>
          <w:tcPr>
            <w:tcW w:w="0" w:type="auto"/>
            <w:tcBorders>
              <w:bottom w:val="single" w:sz="4" w:space="0" w:color="000000"/>
            </w:tcBorders>
            <w:shd w:val="clear" w:color="auto" w:fill="BFBFBF" w:themeFill="background1" w:themeFillShade="BF"/>
            <w:vAlign w:val="center"/>
          </w:tcPr>
          <w:p w14:paraId="557A4B6F" w14:textId="77777777" w:rsidR="00C423CF" w:rsidRPr="007B7632" w:rsidRDefault="00C423CF" w:rsidP="00EC6229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B763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L-1MTc</w:t>
            </w:r>
          </w:p>
        </w:tc>
        <w:tc>
          <w:tcPr>
            <w:tcW w:w="0" w:type="auto"/>
            <w:tcBorders>
              <w:bottom w:val="single" w:sz="4" w:space="0" w:color="000000"/>
            </w:tcBorders>
            <w:shd w:val="clear" w:color="auto" w:fill="BFBFBF" w:themeFill="background1" w:themeFillShade="BF"/>
            <w:vAlign w:val="center"/>
          </w:tcPr>
          <w:p w14:paraId="4FACC6ED" w14:textId="77777777" w:rsidR="00C423CF" w:rsidRPr="007B7632" w:rsidRDefault="00C423CF" w:rsidP="00EC6229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>(1) -1.1; (2) -1.1; (3) -0.8; (4) -0.8; (</w:t>
            </w:r>
            <w:r w:rsidR="00950980"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-0.2; (6) 1.2; (7) 1.5; (8) </w:t>
            </w:r>
            <w:r w:rsidRPr="007B7632">
              <w:rPr>
                <w:rFonts w:ascii="Times New Roman" w:eastAsia="Times New Roman" w:hAnsi="Times New Roman" w:cs="Times New Roman"/>
                <w:sz w:val="24"/>
                <w:szCs w:val="24"/>
              </w:rPr>
              <w:t>1.8</w:t>
            </w:r>
          </w:p>
        </w:tc>
      </w:tr>
    </w:tbl>
    <w:p w14:paraId="022673B0" w14:textId="77777777" w:rsidR="00BF0358" w:rsidRPr="007B7632" w:rsidRDefault="00BF0358" w:rsidP="00EC6229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6D289EC" w14:textId="77777777" w:rsidR="00933A83" w:rsidRPr="007B7632" w:rsidRDefault="00000000" w:rsidP="00EC6229">
      <w:p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14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B7632">
        <w:rPr>
          <w:rFonts w:ascii="Times New Roman" w:eastAsia="Times New Roman" w:hAnsi="Times New Roman" w:cs="Times New Roman"/>
          <w:sz w:val="24"/>
          <w:szCs w:val="24"/>
        </w:rPr>
      </w:r>
      <w:r w:rsidRPr="007B7632">
        <w:rPr>
          <w:rFonts w:ascii="Times New Roman" w:eastAsia="Times New Roman" w:hAnsi="Times New Roman" w:cs="Times New Roman"/>
          <w:sz w:val="24"/>
          <w:szCs w:val="24"/>
        </w:rPr>
        <w:pict w14:anchorId="36E1B839">
          <v:group id="Group 194" o:spid="_x0000_s1069" style="width:445.75pt;height:537.8pt;mso-position-horizontal-relative:char;mso-position-vertical-relative:line" coordsize="56612,68300">
            <v:group id="Group 195" o:spid="_x0000_s1070" style="position:absolute;width:56612;height:68300" coordsize="56612,68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axD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nFP6eCRfI5S8AAAD//wMAUEsBAi0AFAAGAAgAAAAhANvh9svuAAAAhQEAABMAAAAAAAAAAAAA&#10;AAAAAAAAAFtDb250ZW50X1R5cGVzXS54bWxQSwECLQAUAAYACAAAACEAWvQsW78AAAAVAQAACwAA&#10;AAAAAAAAAAAAAAAfAQAAX3JlbHMvLnJlbHNQSwECLQAUAAYACAAAACEAs7msQ8MAAADcAAAADwAA&#10;AAAAAAAAAAAAAAAHAgAAZHJzL2Rvd25yZXYueG1sUEsFBgAAAAADAAMAtwAAAPcCAAAAAA==&#10;">
              <v:group id="Group 196" o:spid="_x0000_s1071" style="position:absolute;width:56612;height:68300" coordsize="56612,68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zI0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yvKTyfCRfIxT8AAAD//wMAUEsBAi0AFAAGAAgAAAAhANvh9svuAAAAhQEAABMAAAAAAAAAAAAA&#10;AAAAAAAAAFtDb250ZW50X1R5cGVzXS54bWxQSwECLQAUAAYACAAAACEAWvQsW78AAAAVAQAACwAA&#10;AAAAAAAAAAAAAAAfAQAAX3JlbHMvLnJlbHNQSwECLQAUAAYACAAAACEAQ2syNMMAAADcAAAADwAA&#10;AAAAAAAAAAAAAAAHAgAAZHJzL2Rvd25yZXYueG1sUEsFBgAAAAADAAMAtwAAAPcCAAAAAA==&#10;">
                <v:group id="Group 197" o:spid="_x0000_s1072" style="position:absolute;width:56612;height:45529" coordsize="56612,455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<v:group id="Group 198" o:spid="_x0000_s1073" style="position:absolute;width:56612;height:22764" coordsize="56612,22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Pd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0Irz8gEev4LAAD//wMAUEsBAi0AFAAGAAgAAAAhANvh9svuAAAAhQEAABMAAAAAAAAA&#10;AAAAAAAAAAAAAFtDb250ZW50X1R5cGVzXS54bWxQSwECLQAUAAYACAAAACEAWvQsW78AAAAVAQAA&#10;CwAAAAAAAAAAAAAAAAAfAQAAX3JlbHMvLnJlbHNQSwECLQAUAAYACAAAACEAXbgD3cYAAADcAAAA&#10;DwAAAAAAAAAAAAAAAAAHAgAAZHJzL2Rvd25yZXYueG1sUEsFBgAAAAADAAMAtwAAAPoCAAAAAA==&#10;">
                    <v:group id="Group 199" o:spid="_x0000_s1074" style="position:absolute;left:28298;width:28314;height:22764" coordorigin="-86" coordsize="28314,22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">
                      <v:shape id="Picture 200" o:spid="_x0000_s1075" type="#_x0000_t75" style="position:absolute;left:-86;width:28314;height:227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" stroked="t" strokecolor="black [3213]">
                        <v:imagedata r:id="rId16" o:title="" croptop="3072f" cropbottom="12713f" cropleft="13287f" cropright="6179f"/>
                        <v:path arrowok="t"/>
                      </v:shape>
                      <v:shape id="Text Box 2" o:spid="_x0000_s1076" type="#_x0000_t202" style="position:absolute;left:20124;top:20193;width:7906;height:24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" stroked="f">
                        <v:textbox>
                          <w:txbxContent>
                            <w:p w14:paraId="19304584" w14:textId="77777777" w:rsidR="00EC6229" w:rsidRPr="001B26B9" w:rsidRDefault="00EC6229" w:rsidP="00EC6229">
                              <w:pPr>
                                <w:jc w:val="right"/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  <w:t>L-1MTa</w:t>
                              </w:r>
                            </w:p>
                          </w:txbxContent>
                        </v:textbox>
                      </v:shape>
                    </v:group>
                    <v:group id="Group 202" o:spid="_x0000_s1077" style="position:absolute;width:28289;height:22764" coordsize="28289,22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">
                      <v:shape id="Picture 203" o:spid="_x0000_s1078" type="#_x0000_t75" style="position:absolute;width:28289;height:227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" stroked="t" strokecolor="windowText">
                        <v:stroke joinstyle="round"/>
                        <v:imagedata r:id="rId17" o:title="" croptop="2889f" cropbottom="12171f" cropleft="10347f" cropright="4530f"/>
                        <v:path arrowok="t"/>
                      </v:shape>
                      <v:shape id="Text Box 2" o:spid="_x0000_s1079" type="#_x0000_t202" style="position:absolute;left:24592;top:20097;width:3524;height:256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" stroked="f">
                        <v:textbox>
                          <w:txbxContent>
                            <w:p w14:paraId="3002A71B" w14:textId="77777777" w:rsidR="00EC6229" w:rsidRPr="001B26B9" w:rsidRDefault="00EC6229" w:rsidP="00EC622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  <w:t>1a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205" o:spid="_x0000_s1080" style="position:absolute;top:22860;width:28270;height:22669" coordorigin=",95" coordsize="28270,22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  <v:shape id="Picture 206" o:spid="_x0000_s1081" type="#_x0000_t75" style="position:absolute;top:95;width:28270;height:2266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" stroked="t" strokecolor="windowText">
                      <v:stroke joinstyle="round"/>
                      <v:imagedata r:id="rId18" o:title="" croptop="2813f" cropbottom="12620f" cropleft="10455f" cropright="4008f"/>
                      <v:path arrowok="t"/>
                    </v:shape>
                    <v:shape id="Text Box 2" o:spid="_x0000_s1082" type="#_x0000_t202" style="position:absolute;left:24384;top:19907;width:3790;height:256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" stroked="f">
                      <v:textbox>
                        <w:txbxContent>
                          <w:p w14:paraId="2EAD6FC2" w14:textId="77777777" w:rsidR="00EC6229" w:rsidRPr="001B26B9" w:rsidRDefault="00EC6229" w:rsidP="00EC622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1b</w:t>
                            </w:r>
                          </w:p>
                        </w:txbxContent>
                      </v:textbox>
                    </v:shape>
                  </v:group>
                </v:group>
                <v:group id="Group 208" o:spid="_x0000_s1083" style="position:absolute;top:45624;width:28321;height:22676" coordsize="28321,22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">
                  <v:shape id="Picture 209" o:spid="_x0000_s1084" type="#_x0000_t75" style="position:absolute;width:28321;height:2267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" stroked="t" strokecolor="windowText">
                    <v:stroke joinstyle="round"/>
                    <v:imagedata r:id="rId19" o:title="" cropleft="-1f" cropright="-3173f"/>
                    <v:path arrowok="t"/>
                  </v:shape>
                  <v:shape id="Text Box 2" o:spid="_x0000_s1085" type="#_x0000_t202" style="position:absolute;left:24479;top:20002;width:3791;height:256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Liw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yGYX44&#10;E46AXH8BAAD//wMAUEsBAi0AFAAGAAgAAAAhANvh9svuAAAAhQEAABMAAAAAAAAAAAAAAAAAAAAA&#10;AFtDb250ZW50X1R5cGVzXS54bWxQSwECLQAUAAYACAAAACEAWvQsW78AAAAVAQAACwAAAAAAAAAA&#10;AAAAAAAfAQAAX3JlbHMvLnJlbHNQSwECLQAUAAYACAAAACEAEWC4sL0AAADcAAAADwAAAAAAAAAA&#10;AAAAAAAHAgAAZHJzL2Rvd25yZXYueG1sUEsFBgAAAAADAAMAtwAAAPECAAAAAA==&#10;" stroked="f">
                    <v:textbox>
                      <w:txbxContent>
                        <w:p w14:paraId="3491D710" w14:textId="77777777" w:rsidR="00EC6229" w:rsidRPr="001B26B9" w:rsidRDefault="00EC6229" w:rsidP="00EC6229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sz w:val="24"/>
                              <w:szCs w:val="24"/>
                            </w:rPr>
                            <w:t>1c</w:t>
                          </w:r>
                        </w:p>
                      </w:txbxContent>
                    </v:textbox>
                  </v:shape>
                </v:group>
              </v:group>
              <v:group id="Group 211" o:spid="_x0000_s1086" style="position:absolute;left:28384;top:22860;width:28226;height:22669" coordsize="28225,22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<v:shape id="Picture 212" o:spid="_x0000_s1087" type="#_x0000_t75" style="position:absolute;width:28225;height:2266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" stroked="t" strokecolor="windowText">
                  <v:stroke joinstyle="round"/>
                  <v:imagedata r:id="rId20" o:title="" cropbottom="4224f" cropleft="5653f" cropright="3914f"/>
                  <v:path arrowok="t"/>
                </v:shape>
                <v:shape id="Text Box 2" o:spid="_x0000_s1088" type="#_x0000_t202" style="position:absolute;left:20193;top:20097;width:7899;height:2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" stroked="f">
                  <v:textbox>
                    <w:txbxContent>
                      <w:p w14:paraId="0F0441CF" w14:textId="77777777" w:rsidR="00EC6229" w:rsidRPr="001B26B9" w:rsidRDefault="00EC6229" w:rsidP="00EC6229">
                        <w:pPr>
                          <w:jc w:val="right"/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  <w:t>L-1MTb</w:t>
                        </w:r>
                      </w:p>
                    </w:txbxContent>
                  </v:textbox>
                </v:shape>
              </v:group>
            </v:group>
            <v:group id="Group 214" o:spid="_x0000_s1089" style="position:absolute;left:28384;top:45624;width:28219;height:22676" coordsize="28219,22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2v+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gMzzPhCMjFAwAA//8DAFBLAQItABQABgAIAAAAIQDb4fbL7gAAAIUBAAATAAAAAAAAAAAA&#10;AAAAAAAAAABbQ29udGVudF9UeXBlc10ueG1sUEsBAi0AFAAGAAgAAAAhAFr0LFu/AAAAFQEAAAsA&#10;AAAAAAAAAAAAAAAAHwEAAF9yZWxzLy5yZWxzUEsBAi0AFAAGAAgAAAAhAGoDa/7EAAAA3AAAAA8A&#10;AAAAAAAAAAAAAAAABwIAAGRycy9kb3ducmV2LnhtbFBLBQYAAAAAAwADALcAAAD4AgAAAAA=&#10;">
              <v:shape id="Picture 215" o:spid="_x0000_s1090" type="#_x0000_t75" style="position:absolute;width:28219;height:2267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" stroked="t" strokecolor="windowText">
                <v:stroke joinstyle="round"/>
                <v:imagedata r:id="rId21" o:title="" cropright="234f"/>
                <v:path arrowok="t"/>
              </v:shape>
              <v:shape id="Text Box 2" o:spid="_x0000_s1091" type="#_x0000_t202" style="position:absolute;left:20097;top:20097;width:7893;height:2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" stroked="f">
                <v:textbox>
                  <w:txbxContent>
                    <w:p w14:paraId="6417263E" w14:textId="77777777" w:rsidR="00EC6229" w:rsidRPr="001B26B9" w:rsidRDefault="00EC6229" w:rsidP="00EC6229">
                      <w:pPr>
                        <w:jc w:val="right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L-1MTc</w:t>
                      </w:r>
                    </w:p>
                  </w:txbxContent>
                </v:textbox>
              </v:shape>
            </v:group>
            <w10:anchorlock/>
          </v:group>
        </w:pict>
      </w:r>
    </w:p>
    <w:p w14:paraId="471E10DA" w14:textId="77777777" w:rsidR="00065B9D" w:rsidRPr="00065B9D" w:rsidRDefault="00065B9D" w:rsidP="00065B9D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65B9D">
        <w:rPr>
          <w:rFonts w:ascii="Times New Roman" w:hAnsi="Times New Roman" w:cs="Times New Roman"/>
          <w:bCs/>
          <w:sz w:val="24"/>
          <w:szCs w:val="24"/>
        </w:rPr>
        <w:t>Figure 4.</w:t>
      </w:r>
      <w:r w:rsidRPr="00065B9D">
        <w:rPr>
          <w:rFonts w:ascii="Times New Roman" w:hAnsi="Times New Roman" w:cs="Times New Roman"/>
          <w:sz w:val="24"/>
          <w:szCs w:val="24"/>
        </w:rPr>
        <w:t xml:space="preserve"> Interactions of ligand </w:t>
      </w:r>
      <w:r w:rsidRPr="00065B9D">
        <w:rPr>
          <w:rFonts w:ascii="Times New Roman" w:hAnsi="Times New Roman" w:cs="Times New Roman"/>
          <w:b/>
          <w:sz w:val="24"/>
          <w:szCs w:val="24"/>
        </w:rPr>
        <w:t>1</w:t>
      </w:r>
      <w:r w:rsidRPr="00065B9D">
        <w:rPr>
          <w:rFonts w:ascii="Times New Roman" w:hAnsi="Times New Roman" w:cs="Times New Roman"/>
          <w:sz w:val="24"/>
          <w:szCs w:val="24"/>
        </w:rPr>
        <w:t xml:space="preserve"> and </w:t>
      </w:r>
      <w:r w:rsidRPr="00065B9D">
        <w:rPr>
          <w:rFonts w:ascii="Times New Roman" w:hAnsi="Times New Roman" w:cs="Times New Roman"/>
          <w:b/>
          <w:sz w:val="24"/>
          <w:szCs w:val="24"/>
        </w:rPr>
        <w:t>L-1MT</w:t>
      </w:r>
      <w:r w:rsidRPr="00065B9D">
        <w:rPr>
          <w:rFonts w:ascii="Times New Roman" w:hAnsi="Times New Roman" w:cs="Times New Roman"/>
          <w:sz w:val="24"/>
          <w:szCs w:val="24"/>
        </w:rPr>
        <w:t xml:space="preserve"> with 2D0T</w:t>
      </w:r>
    </w:p>
    <w:sectPr w:rsidR="00065B9D" w:rsidRPr="00065B9D" w:rsidSect="001E26EE">
      <w:pgSz w:w="11906" w:h="16838"/>
      <w:pgMar w:top="1440" w:right="1440" w:bottom="1440" w:left="144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D6472E"/>
    <w:multiLevelType w:val="multilevel"/>
    <w:tmpl w:val="DBCCA9F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D82A2A"/>
    <w:multiLevelType w:val="multilevel"/>
    <w:tmpl w:val="88C206F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125291"/>
    <w:multiLevelType w:val="hybridMultilevel"/>
    <w:tmpl w:val="6B32DA74"/>
    <w:lvl w:ilvl="0" w:tplc="940E4C2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6A7127"/>
    <w:multiLevelType w:val="hybridMultilevel"/>
    <w:tmpl w:val="3C9A6D96"/>
    <w:lvl w:ilvl="0" w:tplc="AA1A18E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D8B6AC1"/>
    <w:multiLevelType w:val="multilevel"/>
    <w:tmpl w:val="8E4091F0"/>
    <w:lvl w:ilvl="0">
      <w:start w:val="4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136992772">
    <w:abstractNumId w:val="4"/>
  </w:num>
  <w:num w:numId="2" w16cid:durableId="1629123185">
    <w:abstractNumId w:val="1"/>
  </w:num>
  <w:num w:numId="3" w16cid:durableId="928586068">
    <w:abstractNumId w:val="0"/>
  </w:num>
  <w:num w:numId="4" w16cid:durableId="792136023">
    <w:abstractNumId w:val="3"/>
  </w:num>
  <w:num w:numId="5" w16cid:durableId="138467500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NjcysbQwMjI2NDEytzBU0lEKTi0uzszPAykwrAUASCECjywAAAA="/>
  </w:docVars>
  <w:rsids>
    <w:rsidRoot w:val="00CF4588"/>
    <w:rsid w:val="000264E0"/>
    <w:rsid w:val="00040A28"/>
    <w:rsid w:val="0006299E"/>
    <w:rsid w:val="00065B9D"/>
    <w:rsid w:val="00072089"/>
    <w:rsid w:val="000A7E21"/>
    <w:rsid w:val="000D2FDB"/>
    <w:rsid w:val="000F460C"/>
    <w:rsid w:val="0010759A"/>
    <w:rsid w:val="00130A7D"/>
    <w:rsid w:val="001424C8"/>
    <w:rsid w:val="00144FB8"/>
    <w:rsid w:val="00155FAC"/>
    <w:rsid w:val="001B00C2"/>
    <w:rsid w:val="001B26B9"/>
    <w:rsid w:val="001B7238"/>
    <w:rsid w:val="001E26EE"/>
    <w:rsid w:val="001E4EA5"/>
    <w:rsid w:val="001F1245"/>
    <w:rsid w:val="002122E5"/>
    <w:rsid w:val="002549D3"/>
    <w:rsid w:val="00287243"/>
    <w:rsid w:val="002D533B"/>
    <w:rsid w:val="002F3633"/>
    <w:rsid w:val="003320B3"/>
    <w:rsid w:val="00342373"/>
    <w:rsid w:val="003955B1"/>
    <w:rsid w:val="003A6489"/>
    <w:rsid w:val="003B75FF"/>
    <w:rsid w:val="003F1516"/>
    <w:rsid w:val="00414B48"/>
    <w:rsid w:val="00420D75"/>
    <w:rsid w:val="004460B1"/>
    <w:rsid w:val="004B4384"/>
    <w:rsid w:val="004B7847"/>
    <w:rsid w:val="004E1143"/>
    <w:rsid w:val="005064F9"/>
    <w:rsid w:val="00517B6C"/>
    <w:rsid w:val="005E6860"/>
    <w:rsid w:val="006576E0"/>
    <w:rsid w:val="006B0C44"/>
    <w:rsid w:val="006F3ED9"/>
    <w:rsid w:val="00732D40"/>
    <w:rsid w:val="00755EA3"/>
    <w:rsid w:val="007729CD"/>
    <w:rsid w:val="0077551E"/>
    <w:rsid w:val="007A7E83"/>
    <w:rsid w:val="007B7632"/>
    <w:rsid w:val="007D1965"/>
    <w:rsid w:val="007D42A8"/>
    <w:rsid w:val="00805D63"/>
    <w:rsid w:val="00825693"/>
    <w:rsid w:val="00834B9B"/>
    <w:rsid w:val="008646DC"/>
    <w:rsid w:val="0088250F"/>
    <w:rsid w:val="008A1D5F"/>
    <w:rsid w:val="008A54A3"/>
    <w:rsid w:val="008B397F"/>
    <w:rsid w:val="008D50F5"/>
    <w:rsid w:val="008E6D2D"/>
    <w:rsid w:val="00902DD2"/>
    <w:rsid w:val="00921FCC"/>
    <w:rsid w:val="00933A83"/>
    <w:rsid w:val="00950980"/>
    <w:rsid w:val="00953A99"/>
    <w:rsid w:val="00970DDF"/>
    <w:rsid w:val="009B691C"/>
    <w:rsid w:val="009C0F2B"/>
    <w:rsid w:val="009E44D9"/>
    <w:rsid w:val="00AA5AF0"/>
    <w:rsid w:val="00AB60F6"/>
    <w:rsid w:val="00AD7568"/>
    <w:rsid w:val="00B002DF"/>
    <w:rsid w:val="00B67A0B"/>
    <w:rsid w:val="00BF0358"/>
    <w:rsid w:val="00C114AE"/>
    <w:rsid w:val="00C17350"/>
    <w:rsid w:val="00C423CF"/>
    <w:rsid w:val="00C461AC"/>
    <w:rsid w:val="00C52821"/>
    <w:rsid w:val="00C71259"/>
    <w:rsid w:val="00C76FFF"/>
    <w:rsid w:val="00CF2946"/>
    <w:rsid w:val="00CF4588"/>
    <w:rsid w:val="00DA409F"/>
    <w:rsid w:val="00DA5874"/>
    <w:rsid w:val="00DB4AD5"/>
    <w:rsid w:val="00DB6795"/>
    <w:rsid w:val="00DD3814"/>
    <w:rsid w:val="00DE02C9"/>
    <w:rsid w:val="00E01C17"/>
    <w:rsid w:val="00E14F5A"/>
    <w:rsid w:val="00E324E9"/>
    <w:rsid w:val="00E365AC"/>
    <w:rsid w:val="00E61160"/>
    <w:rsid w:val="00E70D91"/>
    <w:rsid w:val="00E830F7"/>
    <w:rsid w:val="00E948EB"/>
    <w:rsid w:val="00EA4C42"/>
    <w:rsid w:val="00EB4BC9"/>
    <w:rsid w:val="00EC6229"/>
    <w:rsid w:val="00EE15D4"/>
    <w:rsid w:val="00F72F2B"/>
    <w:rsid w:val="00FA42D3"/>
    <w:rsid w:val="00FB2BC4"/>
    <w:rsid w:val="00FB5848"/>
    <w:rsid w:val="00FE0A3D"/>
    <w:rsid w:val="00FF11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2"/>
    <o:shapelayout v:ext="edit">
      <o:idmap v:ext="edit" data="1"/>
    </o:shapelayout>
  </w:shapeDefaults>
  <w:decimalSymbol w:val=","/>
  <w:listSeparator w:val=";"/>
  <w14:docId w14:val="0F7FBB08"/>
  <w15:docId w15:val="{2651DC14-E88C-4D3F-969F-84E3436255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id-ID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1E26EE"/>
  </w:style>
  <w:style w:type="paragraph" w:styleId="Heading1">
    <w:name w:val="heading 1"/>
    <w:basedOn w:val="Normal"/>
    <w:next w:val="Normal"/>
    <w:rsid w:val="001E26EE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rsid w:val="001E26EE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rsid w:val="001E26EE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rsid w:val="001E26EE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rsid w:val="001E26EE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rsid w:val="001E26EE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rsid w:val="001E26EE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rsid w:val="001E26EE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sid w:val="001E26EE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rsid w:val="001E26EE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rsid w:val="001E26EE"/>
    <w:pPr>
      <w:spacing w:after="0" w:line="240" w:lineRule="auto"/>
    </w:pPr>
    <w:tblPr>
      <w:tblStyleRowBandSize w:val="1"/>
      <w:tblStyleColBandSize w:val="1"/>
    </w:tblPr>
  </w:style>
  <w:style w:type="table" w:customStyle="1" w:styleId="a2">
    <w:basedOn w:val="TableNormal"/>
    <w:rsid w:val="001E26EE"/>
    <w:pPr>
      <w:spacing w:after="0" w:line="240" w:lineRule="auto"/>
    </w:pPr>
    <w:tblPr>
      <w:tblStyleRowBandSize w:val="1"/>
      <w:tblStyleColBandSize w:val="1"/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55E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5EA3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1424C8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1424C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15.png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B1C0ED-BA0F-456B-BE67-0BC087ED20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51</Words>
  <Characters>86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ANS JOSAPHAT</dc:creator>
  <cp:lastModifiedBy>Arif Fadlan</cp:lastModifiedBy>
  <cp:revision>2</cp:revision>
  <dcterms:created xsi:type="dcterms:W3CDTF">2023-08-24T01:55:00Z</dcterms:created>
  <dcterms:modified xsi:type="dcterms:W3CDTF">2023-08-24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34c662a9-46fc-38c1-9e45-6e36ccc693a8</vt:lpwstr>
  </property>
  <property fmtid="{D5CDD505-2E9C-101B-9397-08002B2CF9AE}" pid="4" name="Mendeley Citation Style_1">
    <vt:lpwstr>http://www.zotero.org/styles/apa</vt:lpwstr>
  </property>
</Properties>
</file>